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E5E2F5" w14:textId="2E8C512F" w:rsidR="00A74814" w:rsidRPr="00A74814" w:rsidRDefault="00A74814">
      <w:pPr>
        <w:rPr>
          <w:b/>
          <w:bCs/>
        </w:rPr>
      </w:pPr>
      <w:r w:rsidRPr="00A74814">
        <w:rPr>
          <w:b/>
          <w:bCs/>
        </w:rPr>
        <w:t xml:space="preserve">Алиев, Гребенников ПМИ-33 </w:t>
      </w:r>
      <w:r w:rsidRPr="00A74814">
        <w:rPr>
          <w:b/>
          <w:bCs/>
        </w:rPr>
        <w:tab/>
      </w:r>
      <w:r w:rsidRPr="00A74814">
        <w:rPr>
          <w:b/>
          <w:bCs/>
        </w:rPr>
        <w:tab/>
      </w:r>
      <w:r w:rsidRPr="00A74814">
        <w:rPr>
          <w:b/>
          <w:bCs/>
        </w:rPr>
        <w:tab/>
        <w:t>Вариант-1</w:t>
      </w:r>
    </w:p>
    <w:p w14:paraId="026BF613" w14:textId="0C75A4F0" w:rsidR="004D0D63" w:rsidRDefault="00A74814">
      <w:r>
        <w:t>Функция:</w:t>
      </w:r>
      <w:r>
        <w:tab/>
      </w:r>
      <w:r w:rsidR="00C57871" w:rsidRPr="00877380">
        <w:rPr>
          <w:position w:val="-10"/>
        </w:rPr>
        <w:object w:dxaOrig="1840" w:dyaOrig="360" w14:anchorId="5E4E4F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91.65pt;height:17.75pt" o:ole="">
            <v:imagedata r:id="rId5" o:title=""/>
          </v:shape>
          <o:OLEObject Type="Embed" ProgID="Equation.DSMT4" ShapeID="_x0000_i1055" DrawAspect="Content" ObjectID="_1793235155" r:id="rId6"/>
        </w:object>
      </w:r>
    </w:p>
    <w:p w14:paraId="4CE80C60" w14:textId="23DC28AF" w:rsidR="00A74814" w:rsidRPr="00F441D5" w:rsidRDefault="00F441D5">
      <w:r>
        <w:t xml:space="preserve">1. </w:t>
      </w:r>
      <w:r w:rsidR="00A74814">
        <w:t xml:space="preserve">Область определения: </w:t>
      </w:r>
      <w:r w:rsidR="00A74814">
        <w:tab/>
      </w:r>
      <w:r w:rsidR="00A74814" w:rsidRPr="00877380">
        <w:rPr>
          <w:position w:val="-10"/>
        </w:rPr>
        <w:object w:dxaOrig="1300" w:dyaOrig="320" w14:anchorId="386013C2">
          <v:shape id="_x0000_i1026" type="#_x0000_t75" style="width:65.45pt;height:15.9pt" o:ole="">
            <v:imagedata r:id="rId7" o:title=""/>
          </v:shape>
          <o:OLEObject Type="Embed" ProgID="Equation.DSMT4" ShapeID="_x0000_i1026" DrawAspect="Content" ObjectID="_1793235156" r:id="rId8"/>
        </w:object>
      </w:r>
    </w:p>
    <w:p w14:paraId="54057BF2" w14:textId="0E02FE22" w:rsidR="00A74814" w:rsidRDefault="00F441D5">
      <w:r>
        <w:t xml:space="preserve">2. </w:t>
      </w:r>
      <w:r w:rsidR="00A74814">
        <w:t>Область значений:</w:t>
      </w:r>
      <w:r w:rsidR="00A74814">
        <w:tab/>
      </w:r>
      <w:r w:rsidR="00A74814">
        <w:tab/>
      </w:r>
      <w:r w:rsidR="00A74814" w:rsidRPr="00877380">
        <w:rPr>
          <w:position w:val="-10"/>
        </w:rPr>
        <w:object w:dxaOrig="1600" w:dyaOrig="320" w14:anchorId="2E6ED828">
          <v:shape id="_x0000_i1027" type="#_x0000_t75" style="width:80.4pt;height:15.9pt" o:ole="">
            <v:imagedata r:id="rId9" o:title=""/>
          </v:shape>
          <o:OLEObject Type="Embed" ProgID="Equation.DSMT4" ShapeID="_x0000_i1027" DrawAspect="Content" ObjectID="_1793235157" r:id="rId10"/>
        </w:object>
      </w:r>
    </w:p>
    <w:p w14:paraId="5C06D660" w14:textId="070EC297" w:rsidR="00A74814" w:rsidRDefault="00F441D5">
      <w:r>
        <w:t xml:space="preserve">3. Проверка функции на четность: </w:t>
      </w:r>
    </w:p>
    <w:p w14:paraId="39CBC314" w14:textId="1EDC1C52" w:rsidR="00F441D5" w:rsidRDefault="00C57871" w:rsidP="00F441D5">
      <w:pPr>
        <w:ind w:firstLine="708"/>
      </w:pPr>
      <w:r w:rsidRPr="00877380">
        <w:rPr>
          <w:position w:val="-10"/>
        </w:rPr>
        <w:object w:dxaOrig="2120" w:dyaOrig="360" w14:anchorId="0975B8C4">
          <v:shape id="_x0000_i1058" type="#_x0000_t75" style="width:105.65pt;height:17.75pt" o:ole="">
            <v:imagedata r:id="rId11" o:title=""/>
          </v:shape>
          <o:OLEObject Type="Embed" ProgID="Equation.DSMT4" ShapeID="_x0000_i1058" DrawAspect="Content" ObjectID="_1793235158" r:id="rId12"/>
        </w:object>
      </w:r>
      <w:r w:rsidR="00F441D5">
        <w:tab/>
      </w:r>
      <w:r w:rsidR="00F441D5">
        <w:tab/>
      </w:r>
      <w:r w:rsidR="00F441D5">
        <w:tab/>
      </w:r>
    </w:p>
    <w:p w14:paraId="1EC30EE5" w14:textId="52EFBE50" w:rsidR="00F441D5" w:rsidRDefault="00C57871" w:rsidP="00F441D5">
      <w:pPr>
        <w:ind w:firstLine="708"/>
      </w:pPr>
      <w:r w:rsidRPr="00877380">
        <w:rPr>
          <w:position w:val="-10"/>
        </w:rPr>
        <w:object w:dxaOrig="2120" w:dyaOrig="360" w14:anchorId="15A304F8">
          <v:shape id="_x0000_i1060" type="#_x0000_t75" style="width:105.65pt;height:17.75pt" o:ole="">
            <v:imagedata r:id="rId13" o:title=""/>
          </v:shape>
          <o:OLEObject Type="Embed" ProgID="Equation.DSMT4" ShapeID="_x0000_i1060" DrawAspect="Content" ObjectID="_1793235159" r:id="rId14"/>
        </w:object>
      </w:r>
      <w:r w:rsidR="00F441D5">
        <w:tab/>
      </w:r>
      <w:r w:rsidR="00F441D5">
        <w:tab/>
      </w:r>
    </w:p>
    <w:p w14:paraId="4B78CDB4" w14:textId="41B1E90B" w:rsidR="00F441D5" w:rsidRDefault="00F441D5" w:rsidP="00F441D5">
      <w:pPr>
        <w:ind w:firstLine="708"/>
      </w:pPr>
      <w:r w:rsidRPr="00877380">
        <w:rPr>
          <w:position w:val="-30"/>
        </w:rPr>
        <w:object w:dxaOrig="1719" w:dyaOrig="720" w14:anchorId="3C1F35CB">
          <v:shape id="_x0000_i1047" type="#_x0000_t75" style="width:86.05pt;height:36.45pt" o:ole="">
            <v:imagedata r:id="rId15" o:title=""/>
          </v:shape>
          <o:OLEObject Type="Embed" ProgID="Equation.DSMT4" ShapeID="_x0000_i1047" DrawAspect="Content" ObjectID="_1793235160" r:id="rId16"/>
        </w:object>
      </w:r>
      <w:r>
        <w:tab/>
        <w:t>функция не является ни четной, ни нечетной</w:t>
      </w:r>
    </w:p>
    <w:p w14:paraId="61461FF7" w14:textId="7F411FAC" w:rsidR="00C57871" w:rsidRPr="00C57871" w:rsidRDefault="00C57871" w:rsidP="00F441D5">
      <w:pPr>
        <w:ind w:firstLine="708"/>
      </w:pPr>
      <w:r>
        <w:t>Не является периодической</w:t>
      </w:r>
    </w:p>
    <w:p w14:paraId="43C1CC0F" w14:textId="19BD7438" w:rsidR="00F441D5" w:rsidRDefault="00F441D5" w:rsidP="00F441D5">
      <w:r>
        <w:t>4. Первая производная:</w:t>
      </w:r>
    </w:p>
    <w:p w14:paraId="14204171" w14:textId="59BC6F01" w:rsidR="00F441D5" w:rsidRPr="00DA1635" w:rsidRDefault="00F441D5" w:rsidP="00F441D5">
      <w:pPr>
        <w:rPr>
          <w:lang w:val="en-US"/>
        </w:rPr>
      </w:pPr>
      <w:r w:rsidRPr="00C57871">
        <w:tab/>
      </w:r>
      <w:r w:rsidR="00DA1635" w:rsidRPr="00877380">
        <w:rPr>
          <w:position w:val="-10"/>
        </w:rPr>
        <w:object w:dxaOrig="1939" w:dyaOrig="360" w14:anchorId="530FFCBD">
          <v:shape id="_x0000_i1067" type="#_x0000_t75" style="width:97.25pt;height:17.75pt" o:ole="">
            <v:imagedata r:id="rId17" o:title=""/>
          </v:shape>
          <o:OLEObject Type="Embed" ProgID="Equation.DSMT4" ShapeID="_x0000_i1067" DrawAspect="Content" ObjectID="_1793235161" r:id="rId18"/>
        </w:object>
      </w:r>
      <w:r w:rsidR="00DA1635">
        <w:tab/>
      </w:r>
      <w:r w:rsidR="00DA1635">
        <w:tab/>
      </w:r>
      <w:r w:rsidR="00DA1635">
        <w:tab/>
      </w:r>
      <w:r w:rsidR="00DA1635">
        <w:tab/>
      </w:r>
    </w:p>
    <w:p w14:paraId="1B93E27A" w14:textId="77777777" w:rsidR="00DA1635" w:rsidRDefault="00DA1635" w:rsidP="00F441D5">
      <w:r>
        <w:tab/>
      </w:r>
      <w:r>
        <w:tab/>
      </w:r>
      <w:r w:rsidRPr="00877380">
        <w:rPr>
          <w:position w:val="-10"/>
        </w:rPr>
        <w:object w:dxaOrig="1280" w:dyaOrig="320" w14:anchorId="2FDE5A3E">
          <v:shape id="_x0000_i1068" type="#_x0000_t75" style="width:63.6pt;height:15.9pt" o:ole="">
            <v:imagedata r:id="rId19" o:title=""/>
          </v:shape>
          <o:OLEObject Type="Embed" ProgID="Equation.DSMT4" ShapeID="_x0000_i1068" DrawAspect="Content" ObjectID="_1793235162" r:id="rId20"/>
        </w:object>
      </w:r>
    </w:p>
    <w:p w14:paraId="317EF4A4" w14:textId="0D0E7D1C" w:rsidR="00DA1635" w:rsidRDefault="00DA1635" w:rsidP="00DA1635">
      <w:pPr>
        <w:ind w:left="708" w:firstLine="708"/>
        <w:rPr>
          <w:lang w:val="en-US"/>
        </w:rPr>
      </w:pPr>
      <w:r w:rsidRPr="00877380">
        <w:rPr>
          <w:position w:val="-30"/>
        </w:rPr>
        <w:object w:dxaOrig="660" w:dyaOrig="720" w14:anchorId="6C0E1656">
          <v:shape id="_x0000_i1069" type="#_x0000_t75" style="width:32.75pt;height:36.45pt" o:ole="">
            <v:imagedata r:id="rId21" o:title=""/>
          </v:shape>
          <o:OLEObject Type="Embed" ProgID="Equation.DSMT4" ShapeID="_x0000_i1069" DrawAspect="Content" ObjectID="_1793235163" r:id="rId22"/>
        </w:object>
      </w:r>
      <w:r>
        <w:tab/>
      </w:r>
      <w:r w:rsidRPr="00DA1635">
        <w:rPr>
          <w:position w:val="-30"/>
        </w:rPr>
        <w:object w:dxaOrig="1540" w:dyaOrig="720" w14:anchorId="162501B1">
          <v:shape id="_x0000_i1079" type="#_x0000_t75" style="width:76.7pt;height:36.45pt" o:ole="">
            <v:imagedata r:id="rId23" o:title=""/>
          </v:shape>
          <o:OLEObject Type="Embed" ProgID="Equation.DSMT4" ShapeID="_x0000_i1079" DrawAspect="Content" ObjectID="_1793235164" r:id="rId24"/>
        </w:object>
      </w:r>
      <w:r>
        <w:t xml:space="preserve">экстремумами являются точки </w:t>
      </w:r>
      <w:r w:rsidRPr="00DA1635">
        <w:rPr>
          <w:position w:val="-10"/>
        </w:rPr>
        <w:object w:dxaOrig="560" w:dyaOrig="320" w14:anchorId="0BFB1D46">
          <v:shape id="_x0000_i1080" type="#_x0000_t75" style="width:28.05pt;height:15.9pt" o:ole="">
            <v:imagedata r:id="rId25" o:title=""/>
          </v:shape>
          <o:OLEObject Type="Embed" ProgID="Equation.DSMT4" ShapeID="_x0000_i1080" DrawAspect="Content" ObjectID="_1793235165" r:id="rId26"/>
        </w:object>
      </w:r>
      <w:r>
        <w:t xml:space="preserve"> и </w:t>
      </w:r>
      <w:r w:rsidRPr="00DA1635">
        <w:rPr>
          <w:position w:val="-10"/>
          <w:lang w:val="en-US"/>
        </w:rPr>
        <w:object w:dxaOrig="560" w:dyaOrig="320" w14:anchorId="3D05CC13">
          <v:shape id="_x0000_i1081" type="#_x0000_t75" style="width:28.05pt;height:15.9pt" o:ole="">
            <v:imagedata r:id="rId27" o:title=""/>
          </v:shape>
          <o:OLEObject Type="Embed" ProgID="Equation.DSMT4" ShapeID="_x0000_i1081" DrawAspect="Content" ObjectID="_1793235166" r:id="rId28"/>
        </w:object>
      </w:r>
    </w:p>
    <w:p w14:paraId="7FE26340" w14:textId="784D4A20" w:rsidR="000E4F2F" w:rsidRPr="00DA1635" w:rsidRDefault="000E4F2F" w:rsidP="00DA1635">
      <w:pPr>
        <w:ind w:left="708" w:firstLine="708"/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0E3F46D7" wp14:editId="76271CF4">
                <wp:simplePos x="0" y="0"/>
                <wp:positionH relativeFrom="column">
                  <wp:posOffset>490855</wp:posOffset>
                </wp:positionH>
                <wp:positionV relativeFrom="paragraph">
                  <wp:posOffset>174625</wp:posOffset>
                </wp:positionV>
                <wp:extent cx="118110" cy="132480"/>
                <wp:effectExtent l="38100" t="38100" r="34290" b="39370"/>
                <wp:wrapNone/>
                <wp:docPr id="27" name="Рукописный ввод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1811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A8DF0" id="Рукописный ввод 27" o:spid="_x0000_s1026" type="#_x0000_t75" style="position:absolute;margin-left:38.3pt;margin-top:13.4pt;width:10pt;height:11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">
                <v:imagedata r:id="rId3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0601788E" wp14:editId="558EB859">
                <wp:simplePos x="0" y="0"/>
                <wp:positionH relativeFrom="column">
                  <wp:posOffset>123190</wp:posOffset>
                </wp:positionH>
                <wp:positionV relativeFrom="paragraph">
                  <wp:posOffset>53975</wp:posOffset>
                </wp:positionV>
                <wp:extent cx="2576195" cy="293020"/>
                <wp:effectExtent l="38100" t="38100" r="33655" b="31115"/>
                <wp:wrapNone/>
                <wp:docPr id="28" name="Рукописный ввод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576195" cy="293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A3CA5" id="Рукописный ввод 28" o:spid="_x0000_s1026" type="#_x0000_t75" style="position:absolute;margin-left:9.35pt;margin-top:3.9pt;width:203.55pt;height:23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">
                <v:imagedata r:id="rId32" o:title=""/>
              </v:shape>
            </w:pict>
          </mc:Fallback>
        </mc:AlternateContent>
      </w:r>
    </w:p>
    <w:p w14:paraId="57A5A245" w14:textId="57025494" w:rsidR="00C57871" w:rsidRPr="00C57871" w:rsidRDefault="000E4F2F" w:rsidP="00F441D5">
      <w:pPr>
        <w:rPr>
          <w:lang w:val="en-U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E007C08" wp14:editId="04B8F34D">
                <wp:simplePos x="0" y="0"/>
                <wp:positionH relativeFrom="column">
                  <wp:posOffset>1854200</wp:posOffset>
                </wp:positionH>
                <wp:positionV relativeFrom="paragraph">
                  <wp:posOffset>8255</wp:posOffset>
                </wp:positionV>
                <wp:extent cx="150120" cy="327255"/>
                <wp:effectExtent l="38100" t="38100" r="40640" b="34925"/>
                <wp:wrapNone/>
                <wp:docPr id="16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50120" cy="327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ADDA3" id="Рукописный ввод 16" o:spid="_x0000_s1026" type="#_x0000_t75" style="position:absolute;margin-left:145.65pt;margin-top:.3pt;width:12.5pt;height:26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">
                <v:imagedata r:id="rId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18DBF10B" wp14:editId="4E4E3D06">
                <wp:simplePos x="0" y="0"/>
                <wp:positionH relativeFrom="column">
                  <wp:posOffset>963930</wp:posOffset>
                </wp:positionH>
                <wp:positionV relativeFrom="paragraph">
                  <wp:posOffset>26035</wp:posOffset>
                </wp:positionV>
                <wp:extent cx="51480" cy="283530"/>
                <wp:effectExtent l="38100" t="38100" r="43815" b="40640"/>
                <wp:wrapNone/>
                <wp:docPr id="12" name="Рукописный ввод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1480" cy="28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E5DD8" id="Рукописный ввод 12" o:spid="_x0000_s1026" type="#_x0000_t75" style="position:absolute;margin-left:75.55pt;margin-top:1.7pt;width:4.75pt;height:23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56BC2676" wp14:editId="38B21AF2">
                <wp:simplePos x="0" y="0"/>
                <wp:positionH relativeFrom="column">
                  <wp:posOffset>3031490</wp:posOffset>
                </wp:positionH>
                <wp:positionV relativeFrom="paragraph">
                  <wp:posOffset>49530</wp:posOffset>
                </wp:positionV>
                <wp:extent cx="137160" cy="100440"/>
                <wp:effectExtent l="38100" t="38100" r="34290" b="33020"/>
                <wp:wrapNone/>
                <wp:docPr id="9" name="Рукописный ввод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37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B3753" id="Рукописный ввод 9" o:spid="_x0000_s1026" type="#_x0000_t75" style="position:absolute;margin-left:238.35pt;margin-top:3.55pt;width:11.5pt;height:8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">
                <v:imagedata r:id="rId38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034922" wp14:editId="158D4141">
                <wp:simplePos x="0" y="0"/>
                <wp:positionH relativeFrom="column">
                  <wp:posOffset>170558</wp:posOffset>
                </wp:positionH>
                <wp:positionV relativeFrom="paragraph">
                  <wp:posOffset>68143</wp:posOffset>
                </wp:positionV>
                <wp:extent cx="2844141" cy="0"/>
                <wp:effectExtent l="0" t="76200" r="13970" b="9525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44141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11B043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13.45pt;margin-top:5.35pt;width:223.9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" strokecolor="black [3213]" strokeweight=".5pt">
                <v:stroke endarrow="block" joinstyle="miter"/>
              </v:shape>
            </w:pict>
          </mc:Fallback>
        </mc:AlternateContent>
      </w:r>
      <w:r>
        <w:tab/>
      </w:r>
    </w:p>
    <w:p w14:paraId="02EEA807" w14:textId="7F29D483" w:rsidR="00F441D5" w:rsidRPr="00F441D5" w:rsidRDefault="000E4F2F"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02CAA1FA" wp14:editId="48C1E6E8">
                <wp:simplePos x="0" y="0"/>
                <wp:positionH relativeFrom="column">
                  <wp:posOffset>3619981</wp:posOffset>
                </wp:positionH>
                <wp:positionV relativeFrom="paragraph">
                  <wp:posOffset>37240</wp:posOffset>
                </wp:positionV>
                <wp:extent cx="360" cy="360"/>
                <wp:effectExtent l="38100" t="38100" r="38100" b="38100"/>
                <wp:wrapNone/>
                <wp:docPr id="40" name="Рукописный ввод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5DDFD" id="Рукописный ввод 40" o:spid="_x0000_s1026" type="#_x0000_t75" style="position:absolute;margin-left:284.7pt;margin-top:2.6pt;width:.75pt;height: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">
                <v:imagedata r:id="rId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0A997AAA" wp14:editId="0733348C">
                <wp:simplePos x="0" y="0"/>
                <wp:positionH relativeFrom="column">
                  <wp:posOffset>1845310</wp:posOffset>
                </wp:positionH>
                <wp:positionV relativeFrom="paragraph">
                  <wp:posOffset>126365</wp:posOffset>
                </wp:positionV>
                <wp:extent cx="247540" cy="130730"/>
                <wp:effectExtent l="38100" t="38100" r="38735" b="4127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47540" cy="130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7507F" id="Рукописный ввод 38" o:spid="_x0000_s1026" type="#_x0000_t75" style="position:absolute;margin-left:144.95pt;margin-top:9.6pt;width:20.2pt;height:1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">
                <v:imagedata r:id="rId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68C5D381" wp14:editId="5273848C">
                <wp:simplePos x="0" y="0"/>
                <wp:positionH relativeFrom="column">
                  <wp:posOffset>805180</wp:posOffset>
                </wp:positionH>
                <wp:positionV relativeFrom="paragraph">
                  <wp:posOffset>120015</wp:posOffset>
                </wp:positionV>
                <wp:extent cx="321125" cy="90805"/>
                <wp:effectExtent l="38100" t="38100" r="41275" b="42545"/>
                <wp:wrapNone/>
                <wp:docPr id="39" name="Рукописный ввод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21125" cy="90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71902" id="Рукописный ввод 39" o:spid="_x0000_s1026" type="#_x0000_t75" style="position:absolute;margin-left:63.05pt;margin-top:9.1pt;width:26pt;height:7.8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">
                <v:imagedata r:id="rId44" o:title=""/>
              </v:shape>
            </w:pict>
          </mc:Fallback>
        </mc:AlternateContent>
      </w:r>
      <w:r w:rsidR="00F441D5">
        <w:tab/>
      </w:r>
      <w:r w:rsidR="00F441D5">
        <w:tab/>
      </w:r>
    </w:p>
    <w:p w14:paraId="7FD4536E" w14:textId="51C42E24" w:rsidR="00F441D5" w:rsidRDefault="00F441D5"/>
    <w:p w14:paraId="6E2B0F70" w14:textId="72A5F1F9" w:rsidR="000E4F2F" w:rsidRDefault="000E4F2F"/>
    <w:p w14:paraId="6340C7EE" w14:textId="2D1266CA" w:rsidR="005D72A8" w:rsidRDefault="005D72A8">
      <w:r>
        <w:lastRenderedPageBreak/>
        <w:t>5. Таблиц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26"/>
        <w:gridCol w:w="2426"/>
        <w:gridCol w:w="2427"/>
        <w:gridCol w:w="2427"/>
        <w:gridCol w:w="2427"/>
        <w:gridCol w:w="2427"/>
      </w:tblGrid>
      <w:tr w:rsidR="000E4F2F" w14:paraId="695D00EB" w14:textId="77777777" w:rsidTr="000E4F2F">
        <w:trPr>
          <w:trHeight w:val="548"/>
        </w:trPr>
        <w:tc>
          <w:tcPr>
            <w:tcW w:w="2426" w:type="dxa"/>
          </w:tcPr>
          <w:p w14:paraId="55BF0B8A" w14:textId="0254CA13" w:rsidR="000E4F2F" w:rsidRPr="000E4F2F" w:rsidRDefault="000E4F2F" w:rsidP="000E4F2F">
            <w:pPr>
              <w:jc w:val="center"/>
              <w:rPr>
                <w:lang w:val="en-US"/>
              </w:rPr>
            </w:pPr>
            <w:r w:rsidRPr="00877380">
              <w:rPr>
                <w:position w:val="-6"/>
              </w:rPr>
              <w:object w:dxaOrig="200" w:dyaOrig="220" w14:anchorId="075C7DDA">
                <v:shape id="_x0000_i1098" type="#_x0000_t75" style="width:10.3pt;height:11.2pt" o:ole="">
                  <v:imagedata r:id="rId45" o:title=""/>
                </v:shape>
                <o:OLEObject Type="Embed" ProgID="Equation.DSMT4" ShapeID="_x0000_i1098" DrawAspect="Content" ObjectID="_1793235167" r:id="rId46"/>
              </w:object>
            </w:r>
          </w:p>
        </w:tc>
        <w:tc>
          <w:tcPr>
            <w:tcW w:w="2426" w:type="dxa"/>
          </w:tcPr>
          <w:p w14:paraId="1D2A83C1" w14:textId="2968958E" w:rsidR="000E4F2F" w:rsidRPr="000E4F2F" w:rsidRDefault="000E4F2F" w:rsidP="000E4F2F">
            <w:pPr>
              <w:jc w:val="center"/>
              <w:rPr>
                <w:lang w:val="en-US"/>
              </w:rPr>
            </w:pPr>
            <w:r w:rsidRPr="00877380">
              <w:rPr>
                <w:position w:val="-10"/>
              </w:rPr>
              <w:object w:dxaOrig="740" w:dyaOrig="320" w14:anchorId="58FE289B">
                <v:shape id="_x0000_i1125" type="#_x0000_t75" style="width:37.4pt;height:15.9pt" o:ole="">
                  <v:imagedata r:id="rId47" o:title=""/>
                </v:shape>
                <o:OLEObject Type="Embed" ProgID="Equation.DSMT4" ShapeID="_x0000_i1125" DrawAspect="Content" ObjectID="_1793235168" r:id="rId48"/>
              </w:object>
            </w:r>
          </w:p>
        </w:tc>
        <w:tc>
          <w:tcPr>
            <w:tcW w:w="2427" w:type="dxa"/>
          </w:tcPr>
          <w:p w14:paraId="030D35B2" w14:textId="1E9CDAF5" w:rsidR="000E4F2F" w:rsidRPr="000E4F2F" w:rsidRDefault="000E4F2F" w:rsidP="000E4F2F">
            <w:pPr>
              <w:jc w:val="center"/>
              <w:rPr>
                <w:lang w:val="en-US"/>
              </w:rPr>
            </w:pPr>
            <w:r w:rsidRPr="000E4F2F">
              <w:rPr>
                <w:position w:val="-6"/>
                <w:lang w:val="en-US"/>
              </w:rPr>
              <w:object w:dxaOrig="200" w:dyaOrig="279" w14:anchorId="028898E3">
                <v:shape id="_x0000_i1131" type="#_x0000_t75" style="width:10.3pt;height:14.05pt" o:ole="">
                  <v:imagedata r:id="rId49" o:title=""/>
                </v:shape>
                <o:OLEObject Type="Embed" ProgID="Equation.DSMT4" ShapeID="_x0000_i1131" DrawAspect="Content" ObjectID="_1793235169" r:id="rId50"/>
              </w:object>
            </w:r>
          </w:p>
        </w:tc>
        <w:tc>
          <w:tcPr>
            <w:tcW w:w="2427" w:type="dxa"/>
          </w:tcPr>
          <w:p w14:paraId="2CD19215" w14:textId="5732E4D0" w:rsidR="000E4F2F" w:rsidRDefault="000E4F2F" w:rsidP="000E4F2F">
            <w:pPr>
              <w:jc w:val="center"/>
            </w:pPr>
            <w:r w:rsidRPr="00877380">
              <w:rPr>
                <w:position w:val="-10"/>
              </w:rPr>
              <w:object w:dxaOrig="560" w:dyaOrig="320" w14:anchorId="4D0F18B0">
                <v:shape id="_x0000_i1127" type="#_x0000_t75" style="width:28.05pt;height:15.9pt" o:ole="">
                  <v:imagedata r:id="rId51" o:title=""/>
                </v:shape>
                <o:OLEObject Type="Embed" ProgID="Equation.DSMT4" ShapeID="_x0000_i1127" DrawAspect="Content" ObjectID="_1793235170" r:id="rId52"/>
              </w:object>
            </w:r>
          </w:p>
        </w:tc>
        <w:tc>
          <w:tcPr>
            <w:tcW w:w="2427" w:type="dxa"/>
          </w:tcPr>
          <w:p w14:paraId="7EDDEDBE" w14:textId="1367E963" w:rsidR="000E4F2F" w:rsidRDefault="000E4F2F" w:rsidP="000E4F2F">
            <w:pPr>
              <w:jc w:val="center"/>
            </w:pPr>
            <w:r w:rsidRPr="000E4F2F">
              <w:rPr>
                <w:position w:val="-4"/>
              </w:rPr>
              <w:object w:dxaOrig="200" w:dyaOrig="260" w14:anchorId="147136D6">
                <v:shape id="_x0000_i1132" type="#_x0000_t75" style="width:10.3pt;height:13.1pt" o:ole="">
                  <v:imagedata r:id="rId53" o:title=""/>
                </v:shape>
                <o:OLEObject Type="Embed" ProgID="Equation.DSMT4" ShapeID="_x0000_i1132" DrawAspect="Content" ObjectID="_1793235171" r:id="rId54"/>
              </w:object>
            </w:r>
          </w:p>
        </w:tc>
        <w:tc>
          <w:tcPr>
            <w:tcW w:w="2427" w:type="dxa"/>
          </w:tcPr>
          <w:p w14:paraId="22F6991F" w14:textId="1D867324" w:rsidR="000E4F2F" w:rsidRDefault="000E4F2F" w:rsidP="000E4F2F">
            <w:pPr>
              <w:jc w:val="center"/>
            </w:pPr>
            <w:r w:rsidRPr="00877380">
              <w:rPr>
                <w:position w:val="-10"/>
              </w:rPr>
              <w:object w:dxaOrig="760" w:dyaOrig="320" w14:anchorId="5752C618">
                <v:shape id="_x0000_i1129" type="#_x0000_t75" style="width:38.35pt;height:15.9pt" o:ole="">
                  <v:imagedata r:id="rId55" o:title=""/>
                </v:shape>
                <o:OLEObject Type="Embed" ProgID="Equation.DSMT4" ShapeID="_x0000_i1129" DrawAspect="Content" ObjectID="_1793235172" r:id="rId56"/>
              </w:object>
            </w:r>
          </w:p>
        </w:tc>
      </w:tr>
      <w:tr w:rsidR="000E4F2F" w14:paraId="1D8DC988" w14:textId="77777777" w:rsidTr="000E4F2F">
        <w:trPr>
          <w:trHeight w:val="570"/>
        </w:trPr>
        <w:tc>
          <w:tcPr>
            <w:tcW w:w="2426" w:type="dxa"/>
          </w:tcPr>
          <w:p w14:paraId="2FF91C3A" w14:textId="27B97629" w:rsidR="000E4F2F" w:rsidRDefault="000E4F2F" w:rsidP="000E4F2F">
            <w:pPr>
              <w:jc w:val="center"/>
            </w:pPr>
            <w:r w:rsidRPr="000E4F2F">
              <w:rPr>
                <w:position w:val="-12"/>
              </w:rPr>
              <w:object w:dxaOrig="279" w:dyaOrig="360" w14:anchorId="10F6BC5E">
                <v:shape id="_x0000_i1123" type="#_x0000_t75" style="width:14.05pt;height:17.75pt" o:ole="">
                  <v:imagedata r:id="rId57" o:title=""/>
                </v:shape>
                <o:OLEObject Type="Embed" ProgID="Equation.DSMT4" ShapeID="_x0000_i1123" DrawAspect="Content" ObjectID="_1793235173" r:id="rId58"/>
              </w:object>
            </w:r>
          </w:p>
        </w:tc>
        <w:tc>
          <w:tcPr>
            <w:tcW w:w="2426" w:type="dxa"/>
          </w:tcPr>
          <w:p w14:paraId="02BCA348" w14:textId="2EB38AE0" w:rsidR="000E4F2F" w:rsidRDefault="000E4F2F" w:rsidP="000E4F2F">
            <w:pPr>
              <w:jc w:val="center"/>
            </w:pPr>
            <w:r w:rsidRPr="000E4F2F">
              <w:rPr>
                <w:position w:val="-4"/>
              </w:rPr>
              <w:object w:dxaOrig="220" w:dyaOrig="220" w14:anchorId="38E37038">
                <v:shape id="_x0000_i1133" type="#_x0000_t75" style="width:11.2pt;height:11.2pt" o:ole="">
                  <v:imagedata r:id="rId59" o:title=""/>
                </v:shape>
                <o:OLEObject Type="Embed" ProgID="Equation.DSMT4" ShapeID="_x0000_i1133" DrawAspect="Content" ObjectID="_1793235174" r:id="rId60"/>
              </w:object>
            </w:r>
          </w:p>
        </w:tc>
        <w:tc>
          <w:tcPr>
            <w:tcW w:w="2427" w:type="dxa"/>
          </w:tcPr>
          <w:p w14:paraId="19D0BC34" w14:textId="5BCAD475" w:rsidR="000E4F2F" w:rsidRDefault="000E4F2F" w:rsidP="000E4F2F">
            <w:pPr>
              <w:jc w:val="center"/>
            </w:pPr>
            <w:r w:rsidRPr="000E4F2F">
              <w:rPr>
                <w:position w:val="-6"/>
                <w:lang w:val="en-US"/>
              </w:rPr>
              <w:object w:dxaOrig="200" w:dyaOrig="279" w14:anchorId="5F6FB6F6">
                <v:shape id="_x0000_i1137" type="#_x0000_t75" style="width:10.3pt;height:14.05pt" o:ole="">
                  <v:imagedata r:id="rId49" o:title=""/>
                </v:shape>
                <o:OLEObject Type="Embed" ProgID="Equation.DSMT4" ShapeID="_x0000_i1137" DrawAspect="Content" ObjectID="_1793235175" r:id="rId61"/>
              </w:object>
            </w:r>
          </w:p>
        </w:tc>
        <w:tc>
          <w:tcPr>
            <w:tcW w:w="2427" w:type="dxa"/>
          </w:tcPr>
          <w:p w14:paraId="77D0CF76" w14:textId="093C86B1" w:rsidR="000E4F2F" w:rsidRDefault="000E4F2F" w:rsidP="000E4F2F">
            <w:pPr>
              <w:jc w:val="center"/>
            </w:pPr>
            <w:r w:rsidRPr="00877380">
              <w:rPr>
                <w:position w:val="-4"/>
              </w:rPr>
              <w:object w:dxaOrig="200" w:dyaOrig="160" w14:anchorId="24B9DC13">
                <v:shape id="_x0000_i1135" type="#_x0000_t75" style="width:10.3pt;height:8.4pt" o:ole="">
                  <v:imagedata r:id="rId62" o:title=""/>
                </v:shape>
                <o:OLEObject Type="Embed" ProgID="Equation.DSMT4" ShapeID="_x0000_i1135" DrawAspect="Content" ObjectID="_1793235176" r:id="rId63"/>
              </w:object>
            </w:r>
          </w:p>
        </w:tc>
        <w:tc>
          <w:tcPr>
            <w:tcW w:w="2427" w:type="dxa"/>
          </w:tcPr>
          <w:p w14:paraId="20B3D808" w14:textId="7448F194" w:rsidR="000E4F2F" w:rsidRDefault="000E4F2F" w:rsidP="000E4F2F">
            <w:pPr>
              <w:jc w:val="center"/>
            </w:pPr>
            <w:r w:rsidRPr="000E4F2F">
              <w:rPr>
                <w:position w:val="-6"/>
                <w:lang w:val="en-US"/>
              </w:rPr>
              <w:object w:dxaOrig="200" w:dyaOrig="279" w14:anchorId="0F456539">
                <v:shape id="_x0000_i1138" type="#_x0000_t75" style="width:10.3pt;height:14.05pt" o:ole="">
                  <v:imagedata r:id="rId49" o:title=""/>
                </v:shape>
                <o:OLEObject Type="Embed" ProgID="Equation.DSMT4" ShapeID="_x0000_i1138" DrawAspect="Content" ObjectID="_1793235177" r:id="rId64"/>
              </w:object>
            </w:r>
          </w:p>
        </w:tc>
        <w:tc>
          <w:tcPr>
            <w:tcW w:w="2427" w:type="dxa"/>
          </w:tcPr>
          <w:p w14:paraId="2E736F9E" w14:textId="2EFC52AE" w:rsidR="000E4F2F" w:rsidRDefault="000E4F2F" w:rsidP="000E4F2F">
            <w:pPr>
              <w:jc w:val="center"/>
            </w:pPr>
            <w:r w:rsidRPr="000E4F2F">
              <w:rPr>
                <w:position w:val="-4"/>
              </w:rPr>
              <w:object w:dxaOrig="220" w:dyaOrig="220" w14:anchorId="3DFD06D8">
                <v:shape id="_x0000_i1134" type="#_x0000_t75" style="width:11.2pt;height:11.2pt" o:ole="">
                  <v:imagedata r:id="rId59" o:title=""/>
                </v:shape>
                <o:OLEObject Type="Embed" ProgID="Equation.DSMT4" ShapeID="_x0000_i1134" DrawAspect="Content" ObjectID="_1793235178" r:id="rId65"/>
              </w:object>
            </w:r>
          </w:p>
        </w:tc>
      </w:tr>
      <w:tr w:rsidR="000E4F2F" w14:paraId="0DC44590" w14:textId="77777777" w:rsidTr="000E4F2F">
        <w:trPr>
          <w:trHeight w:val="692"/>
        </w:trPr>
        <w:tc>
          <w:tcPr>
            <w:tcW w:w="2426" w:type="dxa"/>
          </w:tcPr>
          <w:p w14:paraId="637924AB" w14:textId="0B38FA84" w:rsidR="000E4F2F" w:rsidRDefault="000E4F2F" w:rsidP="000E4F2F">
            <w:pPr>
              <w:jc w:val="center"/>
            </w:pPr>
            <w:r>
              <w:t>Монотонность и тип экстремума</w:t>
            </w:r>
          </w:p>
        </w:tc>
        <w:tc>
          <w:tcPr>
            <w:tcW w:w="2426" w:type="dxa"/>
          </w:tcPr>
          <w:p w14:paraId="3980B227" w14:textId="0A90F73A" w:rsidR="000E4F2F" w:rsidRDefault="000E4F2F" w:rsidP="000E4F2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76691CEC" wp14:editId="4A522417">
                      <wp:simplePos x="0" y="0"/>
                      <wp:positionH relativeFrom="column">
                        <wp:posOffset>505943</wp:posOffset>
                      </wp:positionH>
                      <wp:positionV relativeFrom="paragraph">
                        <wp:posOffset>70891</wp:posOffset>
                      </wp:positionV>
                      <wp:extent cx="329184" cy="329184"/>
                      <wp:effectExtent l="0" t="38100" r="52070" b="33020"/>
                      <wp:wrapNone/>
                      <wp:docPr id="42" name="Прямая со стрелкой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29184" cy="32918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B5CA2D7" id="Прямая со стрелкой 42" o:spid="_x0000_s1026" type="#_x0000_t32" style="position:absolute;margin-left:39.85pt;margin-top:5.6pt;width:25.9pt;height:25.9pt;flip: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2427" w:type="dxa"/>
          </w:tcPr>
          <w:p w14:paraId="193F4994" w14:textId="19D63346" w:rsidR="000E4F2F" w:rsidRDefault="000E4F2F" w:rsidP="000E4F2F">
            <w:pPr>
              <w:jc w:val="center"/>
            </w:pPr>
            <w:r w:rsidRPr="00877380">
              <w:rPr>
                <w:position w:val="-6"/>
              </w:rPr>
              <w:object w:dxaOrig="499" w:dyaOrig="220" w14:anchorId="44E4D543">
                <v:shape id="_x0000_i1139" type="#_x0000_t75" style="width:25.25pt;height:11.2pt" o:ole="">
                  <v:imagedata r:id="rId66" o:title=""/>
                </v:shape>
                <o:OLEObject Type="Embed" ProgID="Equation.DSMT4" ShapeID="_x0000_i1139" DrawAspect="Content" ObjectID="_1793235179" r:id="rId67"/>
              </w:object>
            </w:r>
          </w:p>
        </w:tc>
        <w:tc>
          <w:tcPr>
            <w:tcW w:w="2427" w:type="dxa"/>
          </w:tcPr>
          <w:p w14:paraId="2BF66A37" w14:textId="04DEBFF4" w:rsidR="000E4F2F" w:rsidRDefault="000E4F2F" w:rsidP="000E4F2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0769DC9" wp14:editId="543D09B4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72186</wp:posOffset>
                      </wp:positionV>
                      <wp:extent cx="365760" cy="365760"/>
                      <wp:effectExtent l="0" t="0" r="53340" b="53340"/>
                      <wp:wrapNone/>
                      <wp:docPr id="44" name="Прямая со стрелкой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5760" cy="3657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006D7A7" id="Прямая со стрелкой 44" o:spid="_x0000_s1026" type="#_x0000_t32" style="position:absolute;margin-left:39.1pt;margin-top:5.7pt;width:28.8pt;height:28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2427" w:type="dxa"/>
          </w:tcPr>
          <w:p w14:paraId="27558358" w14:textId="52C4F448" w:rsidR="000E4F2F" w:rsidRDefault="000E4F2F" w:rsidP="000E4F2F">
            <w:pPr>
              <w:jc w:val="center"/>
            </w:pPr>
            <w:r w:rsidRPr="00877380">
              <w:rPr>
                <w:position w:val="-4"/>
              </w:rPr>
              <w:object w:dxaOrig="460" w:dyaOrig="260" w14:anchorId="142461B4">
                <v:shape id="_x0000_i1147" type="#_x0000_t75" style="width:23.4pt;height:13.1pt" o:ole="">
                  <v:imagedata r:id="rId68" o:title=""/>
                </v:shape>
                <o:OLEObject Type="Embed" ProgID="Equation.DSMT4" ShapeID="_x0000_i1147" DrawAspect="Content" ObjectID="_1793235180" r:id="rId69"/>
              </w:object>
            </w:r>
          </w:p>
        </w:tc>
        <w:tc>
          <w:tcPr>
            <w:tcW w:w="2427" w:type="dxa"/>
          </w:tcPr>
          <w:p w14:paraId="169C85C3" w14:textId="422AD9D7" w:rsidR="000E4F2F" w:rsidRDefault="000E4F2F" w:rsidP="000E4F2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00F3F509" wp14:editId="4226C1BE">
                      <wp:simplePos x="0" y="0"/>
                      <wp:positionH relativeFrom="column">
                        <wp:posOffset>577266</wp:posOffset>
                      </wp:positionH>
                      <wp:positionV relativeFrom="paragraph">
                        <wp:posOffset>43815</wp:posOffset>
                      </wp:positionV>
                      <wp:extent cx="329184" cy="329184"/>
                      <wp:effectExtent l="0" t="38100" r="52070" b="33020"/>
                      <wp:wrapNone/>
                      <wp:docPr id="43" name="Прямая со стрелкой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29184" cy="32918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442740" id="Прямая со стрелкой 43" o:spid="_x0000_s1026" type="#_x0000_t32" style="position:absolute;margin-left:45.45pt;margin-top:3.45pt;width:25.9pt;height:25.9pt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</w:tc>
      </w:tr>
    </w:tbl>
    <w:p w14:paraId="1F3AA02E" w14:textId="77777777" w:rsidR="000E4F2F" w:rsidRDefault="000E4F2F"/>
    <w:p w14:paraId="5EDA4EB3" w14:textId="780A0B7B" w:rsidR="00F441D5" w:rsidRDefault="00F441D5"/>
    <w:p w14:paraId="34676173" w14:textId="6C88539B" w:rsidR="00F441D5" w:rsidRDefault="00F441D5"/>
    <w:p w14:paraId="44FC427E" w14:textId="1C8FA5E1" w:rsidR="005D72A8" w:rsidRDefault="005D72A8"/>
    <w:p w14:paraId="4DDB74DD" w14:textId="771F311A" w:rsidR="005D72A8" w:rsidRDefault="005D72A8"/>
    <w:p w14:paraId="02ABA517" w14:textId="0DE9138A" w:rsidR="005D72A8" w:rsidRDefault="005D72A8"/>
    <w:p w14:paraId="419F40BE" w14:textId="15839EEE" w:rsidR="005D72A8" w:rsidRDefault="005D72A8"/>
    <w:p w14:paraId="7574C522" w14:textId="1BBB9DCB" w:rsidR="005D72A8" w:rsidRDefault="005D72A8"/>
    <w:p w14:paraId="07A132B7" w14:textId="4E235246" w:rsidR="005D72A8" w:rsidRDefault="005D72A8"/>
    <w:p w14:paraId="3C181F52" w14:textId="0476691B" w:rsidR="005D72A8" w:rsidRDefault="005D72A8"/>
    <w:p w14:paraId="4DAADBE4" w14:textId="2EC2A4AD" w:rsidR="005D72A8" w:rsidRDefault="005D72A8"/>
    <w:p w14:paraId="7C345B6F" w14:textId="7FA4A250" w:rsidR="005D72A8" w:rsidRDefault="005D72A8"/>
    <w:p w14:paraId="69F3D3F7" w14:textId="4A17A324" w:rsidR="005D72A8" w:rsidRDefault="005D72A8"/>
    <w:p w14:paraId="07DA71F3" w14:textId="625230E5" w:rsidR="005D72A8" w:rsidRDefault="005D72A8"/>
    <w:p w14:paraId="445B95A9" w14:textId="08894399" w:rsidR="005D72A8" w:rsidRDefault="005D72A8"/>
    <w:p w14:paraId="14F2F7D6" w14:textId="481A8982" w:rsidR="005D72A8" w:rsidRDefault="005D72A8"/>
    <w:p w14:paraId="3D1A25FB" w14:textId="3E49CC92" w:rsidR="005D72A8" w:rsidRDefault="005D72A8">
      <w:r>
        <w:lastRenderedPageBreak/>
        <w:t>6. График:</w:t>
      </w:r>
    </w:p>
    <w:p w14:paraId="3039DEBF" w14:textId="77777777" w:rsidR="005D72A8" w:rsidRPr="00ED6198" w:rsidRDefault="005D72A8">
      <w:pPr>
        <w:rPr>
          <w:lang w:val="en-US"/>
        </w:rPr>
      </w:pPr>
    </w:p>
    <w:p w14:paraId="40E1A120" w14:textId="1813F89D" w:rsidR="00F441D5" w:rsidRDefault="00ED6198">
      <w:r>
        <w:rPr>
          <w:noProof/>
        </w:rPr>
        <w:drawing>
          <wp:inline distT="0" distB="0" distL="0" distR="0" wp14:anchorId="06D76994" wp14:editId="1C4EDA28">
            <wp:extent cx="3087584" cy="48585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090447" cy="4863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56ED5" w14:textId="7DF3D84E" w:rsidR="00ED6198" w:rsidRDefault="00ED6198">
      <w:r>
        <w:tab/>
      </w:r>
      <w:r>
        <w:tab/>
      </w:r>
      <w:r>
        <w:tab/>
        <w:t>Рис.1</w:t>
      </w:r>
    </w:p>
    <w:p w14:paraId="32DC02F9" w14:textId="3D6AD90F" w:rsidR="00F441D5" w:rsidRDefault="00F441D5"/>
    <w:p w14:paraId="4715DCAE" w14:textId="2CBFDCF3" w:rsidR="00F441D5" w:rsidRDefault="00F441D5"/>
    <w:p w14:paraId="578C12AB" w14:textId="33B51365" w:rsidR="00F441D5" w:rsidRDefault="00F441D5"/>
    <w:p w14:paraId="44B5EB66" w14:textId="77777777" w:rsidR="00F441D5" w:rsidRPr="00F441D5" w:rsidRDefault="00F441D5"/>
    <w:p w14:paraId="0A88355E" w14:textId="77777777" w:rsidR="00A74814" w:rsidRPr="00A74814" w:rsidRDefault="00A74814"/>
    <w:sectPr w:rsidR="00A74814" w:rsidRPr="00A74814" w:rsidSect="00F441D5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4814"/>
    <w:rsid w:val="000E4F2F"/>
    <w:rsid w:val="00107295"/>
    <w:rsid w:val="003B3A72"/>
    <w:rsid w:val="004F3298"/>
    <w:rsid w:val="005D72A8"/>
    <w:rsid w:val="005E0A0D"/>
    <w:rsid w:val="00672E48"/>
    <w:rsid w:val="0068505B"/>
    <w:rsid w:val="00692348"/>
    <w:rsid w:val="008735DC"/>
    <w:rsid w:val="00A74814"/>
    <w:rsid w:val="00A9437D"/>
    <w:rsid w:val="00B407B0"/>
    <w:rsid w:val="00B451EB"/>
    <w:rsid w:val="00BB17CA"/>
    <w:rsid w:val="00C57871"/>
    <w:rsid w:val="00CE655A"/>
    <w:rsid w:val="00DA1635"/>
    <w:rsid w:val="00E46C48"/>
    <w:rsid w:val="00E97CEC"/>
    <w:rsid w:val="00ED6198"/>
    <w:rsid w:val="00F44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507AEA"/>
  <w15:chartTrackingRefBased/>
  <w15:docId w15:val="{A9D5C877-6209-4A56-9905-E80CD8CF7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E4F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customXml" Target="ink/ink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7" Type="http://schemas.openxmlformats.org/officeDocument/2006/relationships/customXml" Target="ink/ink5.xml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61" Type="http://schemas.openxmlformats.org/officeDocument/2006/relationships/oleObject" Target="embeddings/oleObject2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png"/><Relationship Id="rId35" Type="http://schemas.openxmlformats.org/officeDocument/2006/relationships/customXml" Target="ink/ink4.xml"/><Relationship Id="rId43" Type="http://schemas.openxmlformats.org/officeDocument/2006/relationships/customXml" Target="ink/ink8.xml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customXml" Target="ink/ink3.xml"/><Relationship Id="rId38" Type="http://schemas.openxmlformats.org/officeDocument/2006/relationships/image" Target="media/image17.png"/><Relationship Id="rId46" Type="http://schemas.openxmlformats.org/officeDocument/2006/relationships/oleObject" Target="embeddings/oleObject13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8.bin"/><Relationship Id="rId41" Type="http://schemas.openxmlformats.org/officeDocument/2006/relationships/customXml" Target="ink/ink7.xml"/><Relationship Id="rId54" Type="http://schemas.openxmlformats.org/officeDocument/2006/relationships/oleObject" Target="embeddings/oleObject17.bin"/><Relationship Id="rId62" Type="http://schemas.openxmlformats.org/officeDocument/2006/relationships/image" Target="media/image29.wmf"/><Relationship Id="rId70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customXml" Target="ink/ink2.xml"/><Relationship Id="rId44" Type="http://schemas.openxmlformats.org/officeDocument/2006/relationships/image" Target="media/image20.pn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customXml" Target="ink/ink6.xml"/><Relationship Id="rId34" Type="http://schemas.openxmlformats.org/officeDocument/2006/relationships/image" Target="media/image15.png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21.5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6 24575,'314'0'-1365,"-300"0"-5461</inkml:trace>
  <inkml:trace contextRef="#ctx0" brushRef="#br0" timeOffset="439.04">280 0 24575,'-15'49'0,"3"3"0,5-24 0,1 0 0,2 1 0,-2 49 0,6-59 120,-1-9-368,1 0 1,1 0-1,0 1 1,0-1-1,4 13 1,-1-12-657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16.0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56 23 24575,'-66'0'0,"-100"-13"0,115 7 0,-1 3 0,0 3 0,-57 5 0,-22 13 0,98-13 0,-48 13 0,-19 4 0,40-11 0,1 2 0,1 3 0,0 3 0,-77 35 0,-88 53 0,205-98 0,0 2 0,1-1 0,-31 25 0,29-20 0,0-1 0,-30 16 0,4-11 0,35-15 0,0 0 0,0 0 0,0 1 0,1 0 0,0 0 0,0 1 0,-10 9 0,8-6 0,0 0 0,-1-1 0,1-1 0,-15 7 0,-34 23 0,-8 7 0,-3 3 0,61-37 64,0-1 0,1 2 0,0-1-1,-13 23 1,-20 23-1748,35-49-5142</inkml:trace>
  <inkml:trace contextRef="#ctx0" brushRef="#br0" timeOffset="1612.39">5013 813 24575,'-4'-3'0,"-1"-1"0,1-1 0,0 1 0,0-1 0,0 1 0,0-1 0,1 0 0,-5-11 0,5 12 0,-19-30 0,-48-53 0,68 86 0,-112-116 0,-34-15 0,103 100 0,-49-26 0,20 13 0,57 33 0,-2 1 0,0 0 0,0 2 0,-1 0 0,0 1 0,0 1 0,-42-9 0,-119-17 0,125 26 0,-54-2 0,-45 21 0,127-9 0,-56 0 0,63-4 0,-1 2 0,1 0 0,-34 7 0,-24 2 0,63-9 0,0 0 0,1 2 0,-1-1 0,-27 10 0,-50 19 0,60-22 0,0 2 0,1 2 0,-31 16 0,-82 41 0,50-17 0,80-43 0,1 0 0,-22 20 0,9-7 0,12-10 0,1 1 0,0 0 0,-15 22 0,19-23 0,0 0 0,-1 0 0,-1-2 0,0 1 0,-23 16 0,26-21 0,0-1 0,1 1 0,0 0 0,1 1 0,0 0 0,0 0 0,-11 17 0,10-15 24,-1-1-1,0-1 0,0 0 1,-19 13-1,2-1-1505,18-14-5344</inkml:trace>
  <inkml:trace contextRef="#ctx0" brushRef="#br0" timeOffset="2443.23">2357 797 24575,'-2'-1'0,"1"0"0,-1 0 0,1 0 0,-1 0 0,1 0 0,0 0 0,0 0 0,-1 0 0,1 0 0,0-1 0,0 1 0,0 0 0,0-1 0,1 1 0,-1-1 0,-1-1 0,-14-30 0,14 29 0,-16-29 0,-2 1 0,-1 1 0,-43-48 0,42 55 0,-1 1 0,-2 1 0,-45-31 0,32 25 0,1 2 0,-2 1 0,-52-24 0,33 25 0,-2 2 0,0 3 0,-105-18 0,156 35 0,-271-48 0,259 47 0,-1 1 0,-34 0 0,36 2 0,0 0 0,-1-2 0,-24-4 0,12 0 0,-1 3 0,0 0 0,0 2 0,-38 5 0,-11-2 0,-461-2 0,396 17 0,132-17-1365,1 0-5461</inkml:trace>
  <inkml:trace contextRef="#ctx0" brushRef="#br0" timeOffset="3255.86">5739 549 24575,'512'0'-1365,"-498"0"-5461</inkml:trace>
  <inkml:trace contextRef="#ctx0" brushRef="#br0" timeOffset="3699.48">5985 368 24575,'12'156'0,"-9"-128"0,-1-5 235,5 27-1835,-4-39-5226</inkml:trace>
  <inkml:trace contextRef="#ctx0" brushRef="#br0" timeOffset="4547.88">3281 566 24575,'76'-1'0,"80"2"0,-100 7 0,36 1 0,-16-18 240,-35 3-1845,-28 4-5221</inkml:trace>
  <inkml:trace contextRef="#ctx0" brushRef="#br0" timeOffset="5564.24">1022 451 24575,'314'0'-1365,"-300"0"-5461</inkml:trace>
  <inkml:trace contextRef="#ctx0" brushRef="#br0" timeOffset="6003.28">1302 335 24575,'-15'49'0,"3"3"0,5-24 0,1 0 0,2 1 0,-2 49 0,6-59 120,-1-9-368,1 0 1,1 0-1,0 1 1,0-1-1,4 13 1,-1-12-657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08.9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0 0 24575,'0'18'0,"1"36"0,-3 0 0,-9 56 0,-6 5 0,6-60-1365,8-45-5461</inkml:trace>
  <inkml:trace contextRef="#ctx0" brushRef="#br0" timeOffset="1393.44">204 545 24575,'1'0'0,"1"0"0,-1 0 0,0 0 0,1 1 0,-1-1 0,0 0 0,0 0 0,1 1 0,-1-1 0,0 1 0,0-1 0,0 1 0,0-1 0,0 1 0,0 0 0,1 0 0,-2-1 0,1 1 0,0 0 0,0 0 0,0 0 0,0 0 0,0 0 0,0 2 0,1 0 0,-1 0 0,0 0 0,-1 0 0,1 0 0,0 1 0,-1-1 0,0 0 0,0 0 0,0 0 0,0 4 0,-1 0 0,0 1 0,0-1 0,-1 1 0,0-1 0,0 0 0,-1 1 0,0-1 0,-4 7 0,0-5 0,0 0 0,0 0 0,-1-1 0,0 0 0,-1-1 0,1 0 0,-18 11 0,-1-3 0,-42 17 0,46-22 0,22-10 0,0 0 0,0 0 0,1 0 0,-1 1 0,0-1 0,0 0 0,1 0 0,-1 1 0,0-1 0,1 1 0,-1-1 0,0 1 0,1-1 0,-1 1 0,0-1 0,1 1 0,-1-1 0,1 1 0,-1 0 0,1-1 0,0 1 0,-1 0 0,1-1 0,0 1 0,-1 0 0,1 0 0,0-1 0,0 2 0,0-1 0,1 0 0,-1 0 0,1 0 0,0 0 0,0 0 0,-1-1 0,1 1 0,0 0 0,0-1 0,0 1 0,0 0 0,0-1 0,0 1 0,0-1 0,0 1 0,2-1 0,49 12 0,3-6 0,106 24 0,-108-18 0,12 4-1365,-52-15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05.8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0 24575,'-8'100'241,"5"-84"-375,0 0 0,1 0 1,1 0-1,1 0 0,0 1 0,2-1 0,-1 0 0,2 0 0,0-1 1,1 1-1,6 16 0,-5-22-6692</inkml:trace>
  <inkml:trace contextRef="#ctx0" brushRef="#br0" timeOffset="1033.65">5 579 24575,'-2'46'0,"1"-33"0,0 1 0,0-1 0,1 1 0,1-1 0,0 1 0,1-1 0,6 22 0,-6-32 0,-1-1 0,1 0 0,0 1 0,0-1 0,0 0 0,0 0 0,0 0 0,0 0 0,1-1 0,-1 1 0,1-1 0,-1 1 0,1-1 0,-1 0 0,1 0 0,0 0 0,0 0 0,-1 0 0,1-1 0,0 1 0,0-1 0,0 0 0,0 0 0,0 0 0,0 0 0,-1 0 0,1-1 0,0 1 0,0-1 0,0 0 0,0 0 0,-1 0 0,1 0 0,-1 0 0,1-1 0,-1 1 0,1-1 0,-1 1 0,1-1 0,-1 0 0,0 0 0,3-4 0,-2 0 0,0-1 0,0 0 0,0 0 0,-1 0 0,0 0 0,-1 0 0,0 0 0,0-1 0,0 1 0,-1-9 0,-5-77 0,5 88 0,-1 2 0,0 0 0,1 0 0,-1 0 0,0 1 0,0-1 0,-1 0 0,1 0 0,-1 1 0,1-1 0,-1 1 0,0-1 0,0 1 0,0 0 0,0-1 0,0 1 0,0 0 0,-1 1 0,1-1 0,-1 0 0,0 1 0,1-1 0,-1 1 0,-5-2 0,7 2 0,-1 1 0,1 0 0,-1-1 0,0 1 0,1 0 0,-1 0 0,0 0 0,1 0 0,-1 0 0,0 0 0,1 0 0,-1 1 0,0-1 0,1 0 0,-1 1 0,1 0 0,-1-1 0,1 1 0,-1 0 0,1 0 0,0 0 0,-1 0 0,1 0 0,0 0 0,-1 0 0,1 0 0,0 0 0,0 1 0,0-1 0,0 0 0,0 1 0,1-1 0,-1 1 0,0-1 0,1 1 0,-1-1 0,1 1 0,-1 0 0,1-1 0,0 1 0,-1 0 0,1-1 0,0 4 0,0 1-68,-1 1 0,1 0-1,0 0 1,1 0 0,-1-1 0,1 1-1,1 0 1,-1 0 0,1-1 0,0 1-1,1-1 1,0 0 0,0 0 0,0 0-1,0 0 1,1 0 0,0-1 0,0 1-1,7 5 1,-3-2-675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3:58.9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5 0 24575,'5'2'0,"-1"1"0,1-1 0,-1 1 0,0-1 0,0 1 0,0 0 0,0 1 0,0-1 0,-1 1 0,1 0 0,3 5 0,3 2 0,58 72 0,-40-58 0,0 0 0,61 39 0,-77-57-1365,-1-2-5461</inkml:trace>
  <inkml:trace contextRef="#ctx0" brushRef="#br0" timeOffset="2425.91">314 0 24575,'-1'5'0,"0"0"0,-1-1 0,1 1 0,-1-1 0,-1 0 0,1 0 0,0 0 0,-1 0 0,0 0 0,0 0 0,0-1 0,0 1 0,-1-1 0,0 0 0,1 0 0,-1 0 0,-8 4 0,-17 18 0,-71 76 342,87-90-586,0 0 0,-1 0 0,0-2 0,-1 1 1,0-2-1,-19 8 0,24-12-658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54.6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0'0'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31.0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 1 24575,'-2'0'0,"0"1"0,0-1 0,0 1 0,0 0 0,0 0 0,1 0 0,-1 0 0,0 0 0,1 0 0,-1 0 0,1 1 0,-1-1 0,1 0 0,-1 1 0,1 0 0,0-1 0,0 1 0,0 0 0,0-1 0,0 1 0,0 0 0,0 0 0,0 2 0,-14 45 0,11-32 0,0 0 0,-1 0 0,-12 28 0,20-97 0,-2 50 0,0 0 0,0 0 0,0 0 0,0 0 0,0 1 0,1-1 0,-1 0 0,1 1 0,-1-1 0,1 1 0,-1-1 0,1 1 0,0 0 0,-1 0 0,1 0 0,0 0 0,0 0 0,0 0 0,0 0 0,0 1 0,0-1 0,0 0 0,0 1 0,1 0 0,-1 0 0,0 0 0,0-1 0,0 2 0,0-1 0,0 0 0,0 0 0,1 1 0,-1-1 0,0 1 0,2 1 0,0-1 0,-1 0 0,1 1 0,-1 0 0,1 0 0,-1 0 0,0 0 0,0 0 0,0 0 0,0 1 0,0 0 0,-1-1 0,1 1 0,-1 0 0,1 1 0,-1-1 0,0 0 0,0 0 0,2 8 0,-3-7 0,1 0 0,-1 0 0,-1 0 0,1 1 0,-1-1 0,1 0 0,-1 0 0,0 1 0,-1-1 0,1 0 0,-1 0 0,0 1 0,0-1 0,0 0 0,0 0 0,-4 6 0,4-14 0,-1 0 0,1 0 0,0-1 0,0 1 0,0 0 0,1-1 0,0 1 0,0-6 0,1 3 0,0 0 0,0 0 0,1 0 0,1 0 0,-1 0 0,1 1 0,0-1 0,0 1 0,6-8 0,-8 12 0,0 0 0,1 0 0,-1 0 0,1 0 0,-1 0 0,1 0 0,0 0 0,-1 1 0,1-1 0,0 1 0,0-1 0,0 1 0,0 0 0,0 0 0,1 0 0,-1 0 0,0 0 0,0 0 0,1 1 0,-1-1 0,1 1 0,-1 0 0,0-1 0,1 1 0,-1 0 0,1 1 0,-1-1 0,0 0 0,1 1 0,2 0 0,-2 1 0,0 0 0,0 1 0,0-1 0,-1 1 0,1 0 0,-1 0 0,1 0 0,-1 0 0,0 0 0,0 0 0,0 1 0,-1-1 0,1 1 0,-1-1 0,1 5 0,2 4 0,-1-1 0,0 0 0,2 21 0,-5-28-97,-1 1-1,0-1 1,0 1-1,0-1 1,-1 0-1,1 1 1,-1-1-1,0 0 1,0 0-1,0 0 1,-1 0-1,0-1 0,-4 6 1,0-1-6729</inkml:trace>
  <inkml:trace contextRef="#ctx0" brushRef="#br0" timeOffset="470.18">344 116 24575,'3'0'0,"1"3"0,-1 3 0,0 4 0,2 0 0,0 2 0,-1 0 0,0 2 0,0-1 0,1-1 0,-1 1 0,-1-2-8191</inkml:trace>
  <inkml:trace contextRef="#ctx0" brushRef="#br0" timeOffset="859.82">328 33 24575,'0'0'-8191</inkml:trace>
  <inkml:trace contextRef="#ctx0" brushRef="#br0" timeOffset="2111.84">460 82 24575,'1'0'0,"-1"0"0,1 1 0,0-1 0,-1 0 0,1 1 0,0-1 0,-1 1 0,1-1 0,0 1 0,-1-1 0,1 1 0,-1-1 0,1 1 0,-1-1 0,1 1 0,-1 0 0,0-1 0,1 1 0,-1 0 0,0-1 0,1 1 0,-1 0 0,0 0 0,0-1 0,0 1 0,1 1 0,4 28 0,-3-15 0,8 40 0,-8-38 0,-1-17 0,-1 0 0,0 0 0,0 0 0,0 0 0,0 0 0,0 0 0,0 0 0,0 0 0,0 0 0,0 0 0,0 0 0,0 0 0,0 0 0,0-3 0,0-9 0,0 0 0,0 1 0,1-1 0,1 0 0,4-14 0,-6 24 0,0 1 0,1-1 0,0 0 0,-1 1 0,1-1 0,0 0 0,0 1 0,0-1 0,0 1 0,0-1 0,0 1 0,0 0 0,1-1 0,-1 1 0,1 0 0,-1 0 0,0 0 0,1 0 0,0 0 0,-1 0 0,1 1 0,0-1 0,-1 0 0,1 1 0,0-1 0,-1 1 0,1 0 0,0 0 0,0-1 0,0 1 0,-1 0 0,1 1 0,0-1 0,0 0 0,0 0 0,-1 1 0,1-1 0,0 1 0,0-1 0,-1 1 0,1 0 0,-1 0 0,4 2 0,1 0 19,-1 0 0,1 0 0,0 1 0,-1 0 0,0 0 0,0 0 0,0 1-1,-1 0 1,1 0 0,-1 0 0,-1 0 0,1 0 0,0 1 0,-1 0 0,3 8 0,2 7-129,-1 0 1,-2 1-1,5 25 1,2 10-1121,-9-46-559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16T00:24:26.2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7 24575,'15'48'0,"-15"-21"0,-1-23 0,1 1 0,0-1 0,0 1 0,0-1 0,0 1 0,1-1 0,0 1 0,-1-1 0,2 0 0,-1 1 0,3 6 0,17-66 0,-14 39 0,0 1 0,1 0 0,0 0 0,2 1 0,18-22 0,-28 35 0,1 0 0,0 0 0,-1 0 0,1 0 0,0 1 0,0-1 0,0 0 0,-1 1 0,1-1 0,0 1 0,0-1 0,0 1 0,0-1 0,0 1 0,0-1 0,0 1 0,0 0 0,0 0 0,0-1 0,1 1 0,-1 1 0,0-1 0,0 0 0,-1 1 0,1-1 0,0 0 0,-1 1 0,1-1 0,0 1 0,-1-1 0,1 1 0,-1-1 0,1 1 0,-1 0 0,1-1 0,-1 1 0,0 0 0,1-1 0,-1 1 0,0 0 0,1 0 0,-1 0 0,9 57 0,-5-29 0,-4-27 0,1-1 0,-1 1 0,0-1 0,1 1 0,-1-1 0,1 0 0,0 1 0,-1-1 0,1 0 0,0 0 0,0 1 0,0-1 0,0 0 0,0 0 0,0 0 0,0 0 0,0 0 0,2 1 0,-3-3 0,1 1 0,0-1 0,-1 1 0,1-1 0,-1 0 0,1 1 0,-1-1 0,1 0 0,-1 0 0,0 1 0,1-1 0,-1 0 0,0 0 0,1 0 0,-1 1 0,0-1 0,0 0 0,0 0 0,0 0 0,0 0 0,0-1 0,3-60 0,-3 59 0,0-1 0,0 1 0,1-1 0,-1 1 0,1 0 0,0-1 0,0 1 0,0 0 0,0 0 0,1 0 0,-1 0 0,1 0 0,0 0 0,0 0 0,0 0 0,0 1 0,0-1 0,0 1 0,1 0 0,0-1 0,-1 1 0,1 0 0,0 1 0,0-1 0,0 0 0,0 1 0,0-1 0,0 1 0,6-1 0,-6 1 0,-1 1 0,1 0 0,0-1 0,-1 1 0,1 0 0,-1 1 0,1-1 0,-1 0 0,1 1 0,-1-1 0,1 1 0,-1 0 0,0 0 0,1 0 0,-1 0 0,0 0 0,0 1 0,0-1 0,0 0 0,0 1 0,0 0 0,0-1 0,0 1 0,-1 0 0,1 0 0,0 0 0,-1 0 0,0 1 0,0-1 0,1 0 0,-1 0 0,-1 1 0,1-1 0,0 1 0,0-1 0,-1 0 0,0 1 0,1-1 0,-1 6 0,1 6-170,1 0-1,-2 0 0,0 0 1,-1-1-1,0 1 0,-1 0 1,-4 15-1,2-19-6655</inkml:trace>
  <inkml:trace contextRef="#ctx0" brushRef="#br0" timeOffset="1237.81">412 68 24575,'2'1'0,"0"1"0,-1 0 0,1 0 0,-1 0 0,1-1 0,-1 1 0,0 1 0,0-1 0,0 0 0,0 0 0,0 0 0,0 1 0,0-1 0,-1 0 0,1 1 0,-1-1 0,0 3 0,5 12 0,-1-8 0,1 0 0,0-1 0,0 1 0,1-1 0,0 0 0,14 14 0,-19-21 0,0 0 0,1 0 0,-1 0 0,0 0 0,1 0 0,-1-1 0,1 1 0,-1 0 0,1-1 0,-1 1 0,1-1 0,-1 1 0,1-1 0,0 0 0,-1 1 0,1-1 0,0 0 0,-1 0 0,3-1 0,-2 0 0,1 0 0,-1 0 0,0 0 0,0 0 0,0-1 0,-1 1 0,1 0 0,0-1 0,0 0 0,-1 1 0,1-1 0,-1 0 0,1 0 0,-1 0 0,0 0 0,0 0 0,0 0 0,1-3 0,0-2 0,1 1 0,-1-1 0,-1 0 0,1-1 0,-1 1 0,0 0 0,-1 0 0,0 0 0,0-1 0,0 1 0,-1 0 0,-2-11 0,2 16 0,1-1 0,-1 1 0,1-1 0,-1 1 0,0 0 0,0-1 0,0 1 0,0 0 0,0 0 0,0 0 0,-1-1 0,1 2 0,-1-1 0,0 0 0,1 0 0,-1 0 0,0 1 0,0-1 0,0 1 0,0-1 0,0 1 0,0 0 0,-1 0 0,1 0 0,0 0 0,-1 0 0,1 0 0,0 1 0,-1-1 0,1 1 0,-1 0 0,1 0 0,-1 0 0,1 0 0,-1 0 0,1 0 0,-1 1 0,-3 0 0,-3 1 0,-1 1 0,1 0 0,0 1 0,0 0 0,1 0 0,-9 6 0,15-9 0,1 0 0,0 0 0,-1 0 0,1 0 0,0 0 0,0 0 0,0 0 0,0 0 0,0 0 0,0 1 0,0-1 0,0 0 0,0 1 0,0-1 0,1 1 0,-1-1 0,1 1 0,-1-1 0,1 1 0,-1-1 0,1 1 0,0-1 0,0 1 0,0-1 0,0 1 0,0 0 0,0-1 0,0 1 0,1-1 0,-1 1 0,0-1 0,1 1 0,0-1 0,-1 1 0,1-1 0,0 1 0,-1-1 0,1 0 0,0 0 0,0 1 0,0-1 0,0 0 0,0 0 0,1 0 0,1 2 0,19 10-1365,-11-9-5461</inkml:trace>
  <inkml:trace contextRef="#ctx0" brushRef="#br0" timeOffset="1814.08">528 51 24575,'2'0'0,"0"0"0,1 1 0,-1-1 0,0 1 0,0 0 0,1 0 0,-1 0 0,0 0 0,0 0 0,0 0 0,0 0 0,0 1 0,-1-1 0,1 1 0,0-1 0,-1 1 0,1 0 0,-1 0 0,1 0 0,1 4 0,26 52 0,-11-19 0,-12-29 116,-3-5-327,-1-1-1,2 1 0,-1-1 1,0 1-1,1-1 1,6 6-1,-1-5-6614</inkml:trace>
  <inkml:trace contextRef="#ctx0" brushRef="#br0" timeOffset="2283.42">711 19 24575,'4'0'0,"0"1"0,1 0 0,-1 0 0,0 0 0,0 1 0,0-1 0,-1 1 0,1 0 0,0 0 0,-1 0 0,1 1 0,-1-1 0,6 6 0,44 48 0,-28-28 0,6-4-1365,-20-18-5461</inkml:trace>
  <inkml:trace contextRef="#ctx0" brushRef="#br0" timeOffset="2706.97">891 1 24575,'-2'0'0,"-1"0"0,1 1 0,-1-1 0,0 1 0,1 0 0,-1-1 0,1 1 0,-1 0 0,1 1 0,0-1 0,-1 0 0,1 1 0,0-1 0,0 1 0,0 0 0,0 0 0,0 0 0,1 0 0,-3 3 0,-29 52 0,29-47 0,-1-1 0,0 0 0,0-1 0,-7 10 0,-29 38-1365,35-48-546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AAE760-0ADF-4BA0-9BD1-13F816F06C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4</Pages>
  <Words>164</Words>
  <Characters>938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ович ВАсилий</dc:creator>
  <cp:keywords/>
  <dc:description/>
  <cp:lastModifiedBy>Петрович ВАсилий</cp:lastModifiedBy>
  <cp:revision>1</cp:revision>
  <dcterms:created xsi:type="dcterms:W3CDTF">2024-11-15T23:29:00Z</dcterms:created>
  <dcterms:modified xsi:type="dcterms:W3CDTF">2024-11-16T01:05:00Z</dcterms:modified>
</cp:coreProperties>
</file>